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sldIdLst>
    <p:sldId id="256" r:id="rId2"/>
    <p:sldId id="257" r:id="rId3"/>
    <p:sldId id="294" r:id="rId4"/>
    <p:sldId id="295" r:id="rId5"/>
    <p:sldId id="296" r:id="rId6"/>
    <p:sldId id="297" r:id="rId7"/>
    <p:sldId id="298" r:id="rId8"/>
    <p:sldId id="258" r:id="rId9"/>
    <p:sldId id="299" r:id="rId10"/>
    <p:sldId id="300" r:id="rId11"/>
    <p:sldId id="259" r:id="rId12"/>
    <p:sldId id="301" r:id="rId13"/>
    <p:sldId id="302" r:id="rId14"/>
    <p:sldId id="260" r:id="rId15"/>
    <p:sldId id="261" r:id="rId16"/>
    <p:sldId id="262" r:id="rId17"/>
    <p:sldId id="263" r:id="rId18"/>
    <p:sldId id="303" r:id="rId19"/>
    <p:sldId id="264" r:id="rId20"/>
    <p:sldId id="265" r:id="rId21"/>
    <p:sldId id="266" r:id="rId22"/>
    <p:sldId id="268" r:id="rId23"/>
    <p:sldId id="269" r:id="rId24"/>
    <p:sldId id="270" r:id="rId25"/>
    <p:sldId id="271" r:id="rId26"/>
    <p:sldId id="272" r:id="rId27"/>
    <p:sldId id="304" r:id="rId28"/>
    <p:sldId id="273" r:id="rId29"/>
    <p:sldId id="274" r:id="rId30"/>
    <p:sldId id="275" r:id="rId31"/>
    <p:sldId id="276" r:id="rId32"/>
    <p:sldId id="277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5996" autoAdjust="0"/>
  </p:normalViewPr>
  <p:slideViewPr>
    <p:cSldViewPr snapToGrid="0">
      <p:cViewPr varScale="1">
        <p:scale>
          <a:sx n="64" d="100"/>
          <a:sy n="64" d="100"/>
        </p:scale>
        <p:origin x="97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D8C1EE-A7BD-4E01-81EC-1376BD562FBC}" type="datetimeFigureOut">
              <a:rPr lang="en-US" smtClean="0"/>
              <a:t>9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8C70D0-CFF4-46B6-A84A-82F70F21B2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089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0164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X1 </a:t>
            </a:r>
            <a:r>
              <a:rPr lang="th-TH" dirty="0" smtClean="0"/>
              <a:t>และ</a:t>
            </a:r>
            <a:r>
              <a:rPr lang="th-TH" baseline="0" dirty="0" smtClean="0"/>
              <a:t> </a:t>
            </a:r>
            <a:r>
              <a:rPr lang="en-US" baseline="0" dirty="0" smtClean="0"/>
              <a:t>x2 </a:t>
            </a:r>
            <a:r>
              <a:rPr lang="th-TH" baseline="0" dirty="0" smtClean="0"/>
              <a:t>ใช้บรรยายการเคลื่อนที่ของมวลแต่ละก้อ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238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96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ith Y(0), this implies</a:t>
            </a:r>
            <a:r>
              <a:rPr lang="en-US" baseline="0" dirty="0" smtClean="0"/>
              <a:t> that two masses are displaced. Each one of them is displaced by a distance of a.</a:t>
            </a:r>
          </a:p>
          <a:p>
            <a:r>
              <a:rPr lang="en-US" baseline="0" dirty="0" smtClean="0"/>
              <a:t>Due to the </a:t>
            </a:r>
            <a:r>
              <a:rPr lang="en-US" baseline="0" dirty="0" err="1" smtClean="0"/>
              <a:t>dX</a:t>
            </a:r>
            <a:r>
              <a:rPr lang="en-US" baseline="0" dirty="0" smtClean="0"/>
              <a:t>/</a:t>
            </a:r>
            <a:r>
              <a:rPr lang="en-US" baseline="0" dirty="0" err="1" smtClean="0"/>
              <a:t>dt</a:t>
            </a:r>
            <a:r>
              <a:rPr lang="en-US" baseline="0" dirty="0" smtClean="0"/>
              <a:t> = 0, this suggests </a:t>
            </a:r>
            <a:r>
              <a:rPr lang="en-US" baseline="0" dirty="0" smtClean="0">
                <a:sym typeface="Symbol" panose="05050102010706020507" pitchFamily="18" charset="2"/>
              </a:rPr>
              <a:t>1 = 0 and X0 = 2a . Therefore x(t) = 2acos w1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3591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</a:t>
            </a:r>
            <a:r>
              <a:rPr lang="en-US" baseline="0" dirty="0" smtClean="0"/>
              <a:t> </a:t>
            </a:r>
            <a:r>
              <a:rPr lang="th-TH" baseline="0" dirty="0" smtClean="0"/>
              <a:t>จำนวนก้อน </a:t>
            </a:r>
            <a:r>
              <a:rPr lang="en-US" baseline="0" dirty="0" smtClean="0"/>
              <a:t>mass </a:t>
            </a:r>
            <a:r>
              <a:rPr lang="th-TH" baseline="0" dirty="0" smtClean="0"/>
              <a:t>ทั้งหมด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2375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impractical to set</a:t>
            </a:r>
            <a:r>
              <a:rPr lang="en-US" baseline="0" dirty="0" smtClean="0"/>
              <a:t> n equations to determine n normal mode frequencies. </a:t>
            </a:r>
          </a:p>
          <a:p>
            <a:r>
              <a:rPr lang="en-US" baseline="0" dirty="0" smtClean="0"/>
              <a:t>An alternative way is proposed to derive a formula that can be used to determine a normal frequency of n coupled oscillato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4024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ในที่นี้</a:t>
            </a:r>
            <a:r>
              <a:rPr lang="th-TH" baseline="0" dirty="0" smtClean="0"/>
              <a:t> </a:t>
            </a:r>
            <a:r>
              <a:rPr lang="en-US" baseline="0" dirty="0" smtClean="0"/>
              <a:t>j </a:t>
            </a:r>
            <a:r>
              <a:rPr lang="th-TH" baseline="0" dirty="0" smtClean="0"/>
              <a:t>คือ </a:t>
            </a:r>
            <a:r>
              <a:rPr lang="en-US" baseline="0" dirty="0" smtClean="0"/>
              <a:t>index </a:t>
            </a:r>
            <a:r>
              <a:rPr lang="th-TH" baseline="0" dirty="0" smtClean="0"/>
              <a:t>ของ </a:t>
            </a:r>
            <a:r>
              <a:rPr lang="en-US" baseline="0" dirty="0" smtClean="0"/>
              <a:t>normal mode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7479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623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re</a:t>
            </a:r>
            <a:r>
              <a:rPr lang="en-US" baseline="0" dirty="0" smtClean="0"/>
              <a:t> are two forces acting on each pendulum; namely, the spring force and the grav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1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case of x &gt; y, the spring is stretched</a:t>
            </a:r>
            <a:r>
              <a:rPr lang="en-US" baseline="0" dirty="0" smtClean="0"/>
              <a:t> and the spring forces acting on left pendulum and right pendulum are pointing to the right and left hand sides respectively.</a:t>
            </a:r>
          </a:p>
          <a:p>
            <a:r>
              <a:rPr lang="en-US" baseline="0" dirty="0" smtClean="0"/>
              <a:t>This gives the spring force for the left pendulum to be +s(x-y) and for the right pendulum to be –s(x-y).</a:t>
            </a:r>
          </a:p>
          <a:p>
            <a:r>
              <a:rPr lang="en-US" baseline="0" dirty="0" smtClean="0"/>
              <a:t>However, we end up with the same equation of motion no matter wha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853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implification is made for having only on variable in each equation of motion</a:t>
            </a:r>
            <a:r>
              <a:rPr lang="en-US" baseline="0" dirty="0" smtClean="0"/>
              <a:t>. Also the new arrangement allows an easy way to find a solution.</a:t>
            </a:r>
          </a:p>
          <a:p>
            <a:r>
              <a:rPr lang="en-US" baseline="0" dirty="0" smtClean="0"/>
              <a:t>The way we did here is equivalent to the analysis of the superposition of the motion of both pendulum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394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828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method is a bit more involved but in principle it can be used to solve any set up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559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olution may be given as x1</a:t>
            </a:r>
            <a:r>
              <a:rPr lang="en-US" baseline="0" dirty="0" smtClean="0"/>
              <a:t> = A1exp(</a:t>
            </a:r>
            <a:r>
              <a:rPr lang="en-US" baseline="0" dirty="0" err="1" smtClean="0"/>
              <a:t>iwt</a:t>
            </a:r>
            <a:r>
              <a:rPr lang="en-US" baseline="0" dirty="0" smtClean="0"/>
              <a:t>) and x2 = A2exp(</a:t>
            </a:r>
            <a:r>
              <a:rPr lang="en-US" baseline="0" dirty="0" err="1" smtClean="0"/>
              <a:t>iwt</a:t>
            </a:r>
            <a:r>
              <a:rPr lang="en-US" baseline="0" dirty="0" smtClean="0"/>
              <a:t>).</a:t>
            </a:r>
          </a:p>
          <a:p>
            <a:r>
              <a:rPr lang="en-US" baseline="0" dirty="0" smtClean="0"/>
              <a:t>Once the solutions are substituted into the equation of motion, the same equation will be obtain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8C70D0-CFF4-46B6-A84A-82F70F21B21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1202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th-TH" dirty="0" smtClean="0"/>
              <a:t>ปัญหาข้อนี้เหมือนกรณีที่เป็น</a:t>
            </a:r>
            <a:r>
              <a:rPr lang="th-TH" baseline="0" dirty="0" smtClean="0"/>
              <a:t> </a:t>
            </a:r>
            <a:r>
              <a:rPr lang="en-US" baseline="0" dirty="0" smtClean="0"/>
              <a:t>double pendulum </a:t>
            </a:r>
            <a:r>
              <a:rPr lang="th-TH" baseline="0" dirty="0" smtClean="0"/>
              <a:t>ต่างกันเพียงแต่ว่าแรงที่กระทำต่อมวลแต่ละก้อน เป็นแรงจากสปริงทั้งหมด</a:t>
            </a:r>
          </a:p>
          <a:p>
            <a:r>
              <a:rPr lang="th-TH" baseline="0" dirty="0" smtClean="0"/>
              <a:t>ในที่นี้ให้ </a:t>
            </a:r>
            <a:r>
              <a:rPr lang="en-US" baseline="0" dirty="0" smtClean="0"/>
              <a:t>x2 &gt; x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32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rmal mode </a:t>
            </a:r>
            <a:r>
              <a:rPr lang="th-TH" dirty="0" smtClean="0"/>
              <a:t>คือ รูปแบบการสั่นแบบ</a:t>
            </a:r>
            <a:r>
              <a:rPr lang="th-TH" baseline="0" dirty="0" smtClean="0"/>
              <a:t> </a:t>
            </a:r>
            <a:r>
              <a:rPr lang="en-US" baseline="0" dirty="0" smtClean="0"/>
              <a:t>simple harmonic motion </a:t>
            </a:r>
            <a:r>
              <a:rPr lang="th-TH" dirty="0" smtClean="0"/>
              <a:t>ที่บรรยายโดย </a:t>
            </a:r>
            <a:r>
              <a:rPr lang="en-US" dirty="0" smtClean="0"/>
              <a:t>normal coordinates</a:t>
            </a:r>
          </a:p>
          <a:p>
            <a:r>
              <a:rPr lang="th-TH" dirty="0" smtClean="0"/>
              <a:t>คำพวกนี้จะมาเป็น</a:t>
            </a:r>
            <a:r>
              <a:rPr lang="th-TH" baseline="0" dirty="0" smtClean="0"/>
              <a:t> </a:t>
            </a:r>
            <a:r>
              <a:rPr lang="en-US" baseline="0" dirty="0" smtClean="0"/>
              <a:t>package </a:t>
            </a:r>
            <a:r>
              <a:rPr lang="th-TH" baseline="0" dirty="0" smtClean="0"/>
              <a:t>ประกอบด้วย </a:t>
            </a:r>
            <a:r>
              <a:rPr lang="en-US" baseline="0" dirty="0" smtClean="0"/>
              <a:t>normal mode, normal coordinate, normal mode vibration, normal mode frequen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89C1F-FADE-4C70-9447-CC50B806E91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51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243FE-DC27-42A2-B8DF-C235F4B5EE34}" type="datetime1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7804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5581E-42D8-455E-A60A-011E008C9F3A}" type="datetime1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986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54956-01D2-44FD-B468-3539779E5862}" type="datetime1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616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2090F0-CB7B-4DCC-898C-4F2E664FD59A}" type="datetime1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149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0BCF2-C389-45AA-8376-0BC51EBBEE28}" type="datetime1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2029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ABD7E-8B75-4DEB-9663-57B69E83DCC6}" type="datetime1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809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5E12A-E375-4599-B07F-7EBFF2D2EFDF}" type="datetime1">
              <a:rPr lang="en-US" smtClean="0"/>
              <a:t>9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280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BB32B-9FA7-4C97-9B45-30397BAA9515}" type="datetime1">
              <a:rPr lang="en-US" smtClean="0"/>
              <a:t>9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5125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E0393-2855-4264-BCE6-94D485AF592E}" type="datetime1">
              <a:rPr lang="en-US" smtClean="0"/>
              <a:t>9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75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A7173068-5719-4719-89C1-5A751F295638}" type="datetime1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374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7A9358-9A8D-40C3-BADE-542082768845}" type="datetime1">
              <a:rPr lang="en-US" smtClean="0"/>
              <a:t>9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35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C07F6377-F9AE-4476-9D70-C0247AEBFB44}" type="datetime1">
              <a:rPr lang="en-US" smtClean="0"/>
              <a:t>9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899EEFBA-676F-4D9B-879B-7056F4B0CB1F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4140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hyperlink" Target="https://www2.physics.ox.ac.uk/sites/default/files/2012-09-04/normalmodes_iandii_pdf_96820.pdf" TargetMode="External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2.physics.ox.ac.uk/sites/default/files/2012-09-04/normalmodes_iandii_pdf_96820.pd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e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5" Type="http://schemas.openxmlformats.org/officeDocument/2006/relationships/image" Target="../media/image21.gi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0.gif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hyperlink" Target="https://www2.physics.ox.ac.uk/sites/default/files/2012-09-04/normalmodes_iandii_pdf_96820.pdf" TargetMode="External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2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NUL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emf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10</a:t>
            </a:r>
            <a:r>
              <a:rPr lang="en-US" baseline="30000" dirty="0" smtClean="0"/>
              <a:t>th</a:t>
            </a:r>
            <a:r>
              <a:rPr lang="en-US" dirty="0" smtClean="0"/>
              <a:t> September 20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79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happens when trying to add and subtract the equations of motion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ing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of mo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tracting the equation of mo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34179"/>
              </p:ext>
            </p:extLst>
          </p:nvPr>
        </p:nvGraphicFramePr>
        <p:xfrm>
          <a:off x="2114308" y="2471071"/>
          <a:ext cx="2688665" cy="277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3" imgW="1218960" imgH="1257120" progId="Equation.DSMT4">
                  <p:embed/>
                </p:oleObj>
              </mc:Choice>
              <mc:Fallback>
                <p:oleObj name="Equation" r:id="rId3" imgW="12189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308" y="2471071"/>
                        <a:ext cx="2688665" cy="277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24569"/>
              </p:ext>
            </p:extLst>
          </p:nvPr>
        </p:nvGraphicFramePr>
        <p:xfrm>
          <a:off x="6591624" y="2021159"/>
          <a:ext cx="4425950" cy="34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5" imgW="2006280" imgH="1562040" progId="Equation.DSMT4">
                  <p:embed/>
                </p:oleObj>
              </mc:Choice>
              <mc:Fallback>
                <p:oleObj name="Equation" r:id="rId5" imgW="200628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91624" y="2021159"/>
                        <a:ext cx="4425950" cy="344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7272" y="5702773"/>
            <a:ext cx="11654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: The two new variable describes two fundament motion of the oscillating system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6520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4978" y="0"/>
            <a:ext cx="10460221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Coordinates and Normal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5459" y="1845734"/>
            <a:ext cx="10460221" cy="428461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ddition and subtraction of equations of motion, e.g. X = x + y and Y = x – y make the equations of motion to contain only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dependent variab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s of motion become simple harmonic in terms of X and Y as follow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and Y are calle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coordinat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they associate with simple harmonic equations. As a result, each harmonic oscillator has its own way of vibration o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od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275064"/>
              </p:ext>
            </p:extLst>
          </p:nvPr>
        </p:nvGraphicFramePr>
        <p:xfrm>
          <a:off x="3945760" y="3407014"/>
          <a:ext cx="2641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4" imgW="1384200" imgH="609480" progId="Equation.DSMT4">
                  <p:embed/>
                </p:oleObj>
              </mc:Choice>
              <mc:Fallback>
                <p:oleObj name="Equation" r:id="rId4" imgW="1384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5760" y="3407014"/>
                        <a:ext cx="2641600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9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259" y="110172"/>
            <a:ext cx="12361966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e relative motion of X look like 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560929"/>
            <a:ext cx="10727927" cy="4607395"/>
          </a:xfrm>
        </p:spPr>
        <p:txBody>
          <a:bodyPr>
            <a:normAutofit lnSpcReduction="10000"/>
          </a:bodyPr>
          <a:lstStyle/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of motion actually describes the SHM with a single natural frequency equal t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the term of spring force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sen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 the equation of motio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pring is neither compressed nor stretched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99183"/>
              </p:ext>
            </p:extLst>
          </p:nvPr>
        </p:nvGraphicFramePr>
        <p:xfrm>
          <a:off x="5326379" y="1919004"/>
          <a:ext cx="160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3" imgW="838080" imgH="266400" progId="Equation.DSMT4">
                  <p:embed/>
                </p:oleObj>
              </mc:Choice>
              <mc:Fallback>
                <p:oleObj name="Equation" r:id="rId3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79" y="1919004"/>
                        <a:ext cx="16002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8636" y="3888475"/>
            <a:ext cx="7885213" cy="17100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36764" y="6455578"/>
            <a:ext cx="97794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6"/>
              </a:rPr>
              <a:t>https://www2.physics.ox.ac.uk/sites/default/files/2012-09-04/normalmodes_iandii_pdf_96820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4730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721" y="17631"/>
            <a:ext cx="12076279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does the relative motion of Y look like?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560929"/>
            <a:ext cx="10727927" cy="4607395"/>
          </a:xfrm>
        </p:spPr>
        <p:txBody>
          <a:bodyPr>
            <a:normAutofit lnSpcReduction="10000"/>
          </a:bodyPr>
          <a:lstStyle/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of motion actually describes the SHM with a single natural frequency equal to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 + 2s/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the term of spring force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rese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 the equation of motion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spring is either compressed or stretched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236764" y="6455578"/>
            <a:ext cx="97794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www2.physics.ox.ac.uk/sites/default/files/2012-09-04/normalmodes_iandii_pdf_96820.pdf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735165"/>
              </p:ext>
            </p:extLst>
          </p:nvPr>
        </p:nvGraphicFramePr>
        <p:xfrm>
          <a:off x="4504464" y="1779346"/>
          <a:ext cx="26416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4" imgW="1384200" imgH="330120" progId="Equation.DSMT4">
                  <p:embed/>
                </p:oleObj>
              </mc:Choice>
              <mc:Fallback>
                <p:oleObj name="Equation" r:id="rId4" imgW="1384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4464" y="1779346"/>
                        <a:ext cx="2641600" cy="630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8251" y="3633602"/>
            <a:ext cx="7622207" cy="1971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063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i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097279" y="4005330"/>
            <a:ext cx="4937760" cy="2163650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“in phase” mode of vibration ( x = y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given by           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which is the same as that of either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pendulum oscillating in isolation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ffect of spring is absent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217919" y="3850105"/>
            <a:ext cx="5785191" cy="2960199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“out of phase” mode of vibration (x = -y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y is given by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 pendulums are oscillating harmonically at this frequency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rig affects the motion and the coupling is effective.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http://physics-animations.com/Physics/syn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5939" y="1814633"/>
            <a:ext cx="1912204" cy="143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ttp://physics-animations.com/Physics/asyn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001" y="1814633"/>
            <a:ext cx="1884196" cy="1413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84382" y="6440972"/>
            <a:ext cx="58003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physics-animations.com/Physics/English/link_txt.htm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11399"/>
              </p:ext>
            </p:extLst>
          </p:nvPr>
        </p:nvGraphicFramePr>
        <p:xfrm>
          <a:off x="2643514" y="3227780"/>
          <a:ext cx="1598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6" imgW="838080" imgH="266400" progId="Equation.DSMT4">
                  <p:embed/>
                </p:oleObj>
              </mc:Choice>
              <mc:Fallback>
                <p:oleObj name="Equation" r:id="rId6" imgW="838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43514" y="3227780"/>
                        <a:ext cx="1598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20929"/>
              </p:ext>
            </p:extLst>
          </p:nvPr>
        </p:nvGraphicFramePr>
        <p:xfrm>
          <a:off x="7515985" y="3107130"/>
          <a:ext cx="2641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8" imgW="1384200" imgH="330120" progId="Equation.DSMT4">
                  <p:embed/>
                </p:oleObj>
              </mc:Choice>
              <mc:Fallback>
                <p:oleObj name="Equation" r:id="rId8" imgW="1384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15985" y="3107130"/>
                        <a:ext cx="2641600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19855"/>
              </p:ext>
            </p:extLst>
          </p:nvPr>
        </p:nvGraphicFramePr>
        <p:xfrm>
          <a:off x="1303564" y="4774913"/>
          <a:ext cx="335398" cy="376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3564" y="4774913"/>
                        <a:ext cx="335398" cy="3766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716"/>
              </p:ext>
            </p:extLst>
          </p:nvPr>
        </p:nvGraphicFramePr>
        <p:xfrm>
          <a:off x="10888282" y="4170711"/>
          <a:ext cx="950792" cy="426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" name="Equation" r:id="rId12" imgW="876240" imgH="393480" progId="Equation.DSMT4">
                  <p:embed/>
                </p:oleObj>
              </mc:Choice>
              <mc:Fallback>
                <p:oleObj name="Equation" r:id="rId12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88282" y="4170711"/>
                        <a:ext cx="950792" cy="4261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3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method of finding normal mod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ting the method by guess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coupled pendulum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call the original equations of motion of the system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suming that the pendulums start from the rest and the solutions of the differential equations may be written a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436174"/>
              </p:ext>
            </p:extLst>
          </p:nvPr>
        </p:nvGraphicFramePr>
        <p:xfrm>
          <a:off x="4041082" y="3198053"/>
          <a:ext cx="33686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4" imgW="1765080" imgH="507960" progId="Equation.DSMT4">
                  <p:embed/>
                </p:oleObj>
              </mc:Choice>
              <mc:Fallback>
                <p:oleObj name="Equation" r:id="rId4" imgW="1765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41082" y="3198053"/>
                        <a:ext cx="3368675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646984"/>
              </p:ext>
            </p:extLst>
          </p:nvPr>
        </p:nvGraphicFramePr>
        <p:xfrm>
          <a:off x="5156300" y="5162752"/>
          <a:ext cx="11382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6" imgW="596880" imgH="507960" progId="Equation.DSMT4">
                  <p:embed/>
                </p:oleObj>
              </mc:Choice>
              <mc:Fallback>
                <p:oleObj name="Equation" r:id="rId6" imgW="5968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6300" y="5162752"/>
                        <a:ext cx="1138237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796123" y="5231440"/>
            <a:ext cx="3550164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displacement amplitudes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67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737360"/>
            <a:ext cx="100584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 the expected solution into the equations of motion and giving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can be arranged in the form of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envalue equ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ige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alu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nd column vector with components A and B as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ige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vecto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method of finding normal modes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200052"/>
              </p:ext>
            </p:extLst>
          </p:nvPr>
        </p:nvGraphicFramePr>
        <p:xfrm>
          <a:off x="4518786" y="2264470"/>
          <a:ext cx="1959288" cy="42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3" imgW="1231560" imgH="266400" progId="Equation.DSMT4">
                  <p:embed/>
                </p:oleObj>
              </mc:Choice>
              <mc:Fallback>
                <p:oleObj name="Equation" r:id="rId3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8786" y="2264470"/>
                        <a:ext cx="1959288" cy="42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77701"/>
              </p:ext>
            </p:extLst>
          </p:nvPr>
        </p:nvGraphicFramePr>
        <p:xfrm>
          <a:off x="3620417" y="2880516"/>
          <a:ext cx="37560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5" imgW="1968480" imgH="660240" progId="Equation.DSMT4">
                  <p:embed/>
                </p:oleObj>
              </mc:Choice>
              <mc:Fallback>
                <p:oleObj name="Equation" r:id="rId5" imgW="1968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0417" y="2880516"/>
                        <a:ext cx="3756025" cy="1258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99993"/>
              </p:ext>
            </p:extLst>
          </p:nvPr>
        </p:nvGraphicFramePr>
        <p:xfrm>
          <a:off x="3733800" y="5149850"/>
          <a:ext cx="41417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7" imgW="2171520" imgH="558720" progId="Equation.DSMT4">
                  <p:embed/>
                </p:oleObj>
              </mc:Choice>
              <mc:Fallback>
                <p:oleObj name="Equation" r:id="rId7" imgW="21715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5149850"/>
                        <a:ext cx="4141788" cy="1065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0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645218"/>
          </a:xfrm>
        </p:spPr>
        <p:txBody>
          <a:bodyPr>
            <a:normAutofit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rrange the previous eigenvalue equation as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equations have a non-zero solution if and only if the determinant of the matrix vanishe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that is, if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solutions which are compose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give the amplitude ratios A/B = 1 for in phase mode and A/B = -1 for out of phase mode, respectively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trix method of finding normal modes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99100"/>
              </p:ext>
            </p:extLst>
          </p:nvPr>
        </p:nvGraphicFramePr>
        <p:xfrm>
          <a:off x="7266704" y="1509554"/>
          <a:ext cx="46497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3" imgW="2438280" imgH="558720" progId="Equation.DSMT4">
                  <p:embed/>
                </p:oleObj>
              </mc:Choice>
              <mc:Fallback>
                <p:oleObj name="Equation" r:id="rId3" imgW="2438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6704" y="1509554"/>
                        <a:ext cx="4649788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163931"/>
              </p:ext>
            </p:extLst>
          </p:nvPr>
        </p:nvGraphicFramePr>
        <p:xfrm>
          <a:off x="5293217" y="3185333"/>
          <a:ext cx="2656067" cy="61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5" imgW="1587240" imgH="368280" progId="Equation.DSMT4">
                  <p:embed/>
                </p:oleObj>
              </mc:Choice>
              <mc:Fallback>
                <p:oleObj name="Equation" r:id="rId5" imgW="1587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3217" y="3185333"/>
                        <a:ext cx="2656067" cy="616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31314"/>
              </p:ext>
            </p:extLst>
          </p:nvPr>
        </p:nvGraphicFramePr>
        <p:xfrm>
          <a:off x="7447008" y="4037559"/>
          <a:ext cx="17462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7" imgW="939600" imgH="533160" progId="Equation.DSMT4">
                  <p:embed/>
                </p:oleObj>
              </mc:Choice>
              <mc:Fallback>
                <p:oleObj name="Equation" r:id="rId7" imgW="939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7008" y="4037559"/>
                        <a:ext cx="17462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30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amplitude ratios A/B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000" y="1737360"/>
            <a:ext cx="10058400" cy="402336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ferring to the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ige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alue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mplitude ratio A/B can be determined from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A/B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for in phase mod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atio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B = -1 for out of phas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0303"/>
              </p:ext>
            </p:extLst>
          </p:nvPr>
        </p:nvGraphicFramePr>
        <p:xfrm>
          <a:off x="4424950" y="1769965"/>
          <a:ext cx="46497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3" imgW="2438280" imgH="558720" progId="Equation.DSMT4">
                  <p:embed/>
                </p:oleObj>
              </mc:Choice>
              <mc:Fallback>
                <p:oleObj name="Equation" r:id="rId3" imgW="2438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24950" y="1769965"/>
                        <a:ext cx="4649788" cy="1065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654335"/>
              </p:ext>
            </p:extLst>
          </p:nvPr>
        </p:nvGraphicFramePr>
        <p:xfrm>
          <a:off x="5758739" y="2791142"/>
          <a:ext cx="2225671" cy="97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5" imgW="1155600" imgH="507960" progId="Equation.DSMT4">
                  <p:embed/>
                </p:oleObj>
              </mc:Choice>
              <mc:Fallback>
                <p:oleObj name="Equation" r:id="rId5" imgW="1155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58739" y="2791142"/>
                        <a:ext cx="2225671" cy="97831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47448"/>
              </p:ext>
            </p:extLst>
          </p:nvPr>
        </p:nvGraphicFramePr>
        <p:xfrm>
          <a:off x="5122656" y="3900022"/>
          <a:ext cx="1627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7" imgW="876240" imgH="266400" progId="Equation.DSMT4">
                  <p:embed/>
                </p:oleObj>
              </mc:Choice>
              <mc:Fallback>
                <p:oleObj name="Equation" r:id="rId7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2656" y="3900022"/>
                        <a:ext cx="16271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88600"/>
              </p:ext>
            </p:extLst>
          </p:nvPr>
        </p:nvGraphicFramePr>
        <p:xfrm>
          <a:off x="5465200" y="4869559"/>
          <a:ext cx="23606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9" imgW="1269720" imgH="266400" progId="Equation.DSMT4">
                  <p:embed/>
                </p:oleObj>
              </mc:Choice>
              <mc:Fallback>
                <p:oleObj name="Equation" r:id="rId9" imgW="1269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5200" y="4869559"/>
                        <a:ext cx="2360612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25812" y="3847506"/>
            <a:ext cx="3796662" cy="821535"/>
          </a:xfrm>
          <a:prstGeom prst="rect">
            <a:avLst/>
          </a:prstGeom>
        </p:spPr>
      </p:pic>
      <p:sp>
        <p:nvSpPr>
          <p:cNvPr id="10" name="Right Arrow 9"/>
          <p:cNvSpPr/>
          <p:nvPr/>
        </p:nvSpPr>
        <p:spPr>
          <a:xfrm>
            <a:off x="6871574" y="4221673"/>
            <a:ext cx="580104" cy="2468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161361" y="5318259"/>
            <a:ext cx="3676979" cy="950132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6871574" y="5676318"/>
            <a:ext cx="580104" cy="24685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236764" y="6412565"/>
            <a:ext cx="97794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13"/>
              </a:rPr>
              <a:t>https://www2.physics.ox.ac.uk/sites/default/files/2012-09-04/normalmodes_iandii_pdf_96820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62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1951" y="227292"/>
            <a:ext cx="10209923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: Find normal mode frequencies  and amplitude ratio using matrix metho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04596" y="1845734"/>
            <a:ext cx="372199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ring constant for all springs are 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M; 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M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gt;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normal mode frequenci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4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22738" y="6314818"/>
            <a:ext cx="7405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2.physics.ox.ac.uk/sites/default/files/lecture3_4_pdf_20475.pdf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8007" y="1655304"/>
            <a:ext cx="7275901" cy="4150313"/>
            <a:chOff x="258007" y="1655304"/>
            <a:chExt cx="7275901" cy="415031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8007" y="1655304"/>
              <a:ext cx="7275901" cy="415031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074539" y="2115679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962901" y="2101028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01951" y="2101471"/>
              <a:ext cx="34772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15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coupled pendulum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5763" y="2601531"/>
            <a:ext cx="10522039" cy="346074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system of two identical simple pendulums, each of mass m and length l, coupled by a linear spring of force constant 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atural length of the spring is equal to the separation of the masses at zero displacemen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x and y be the displacements of the masses at an instant of time 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pring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pending on whether  x &gt; y or y &gt; x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y = x, the sprint is neither stretched nor compress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6119" y="0"/>
            <a:ext cx="2993459" cy="2458443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9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s of motion for each mass :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M; 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 the above equations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giving solution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12135"/>
              </p:ext>
            </p:extLst>
          </p:nvPr>
        </p:nvGraphicFramePr>
        <p:xfrm>
          <a:off x="6240463" y="1550988"/>
          <a:ext cx="451802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4" imgW="2298600" imgH="507960" progId="Equation.DSMT4">
                  <p:embed/>
                </p:oleObj>
              </mc:Choice>
              <mc:Fallback>
                <p:oleObj name="Equation" r:id="rId4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40463" y="1550988"/>
                        <a:ext cx="4518025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1760"/>
              </p:ext>
            </p:extLst>
          </p:nvPr>
        </p:nvGraphicFramePr>
        <p:xfrm>
          <a:off x="4439822" y="3321980"/>
          <a:ext cx="2544763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7" name="Equation" r:id="rId6" imgW="1295280" imgH="812520" progId="Equation.DSMT4">
                  <p:embed/>
                </p:oleObj>
              </mc:Choice>
              <mc:Fallback>
                <p:oleObj name="Equation" r:id="rId6" imgW="1295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39822" y="3321980"/>
                        <a:ext cx="2544763" cy="159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19965"/>
              </p:ext>
            </p:extLst>
          </p:nvPr>
        </p:nvGraphicFramePr>
        <p:xfrm>
          <a:off x="4120591" y="5429039"/>
          <a:ext cx="34686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8" name="Equation" r:id="rId8" imgW="1765080" imgH="228600" progId="Equation.DSMT4">
                  <p:embed/>
                </p:oleObj>
              </mc:Choice>
              <mc:Fallback>
                <p:oleObj name="Equation" r:id="rId8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0591" y="5429039"/>
                        <a:ext cx="3468687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2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240463" y="1550988"/>
            <a:ext cx="4915217" cy="117617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17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1094720" cy="4023360"/>
          </a:xfrm>
        </p:spPr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igenvalue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ies 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ratios of the amplitudes for each normal mode frequencies!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70994"/>
              </p:ext>
            </p:extLst>
          </p:nvPr>
        </p:nvGraphicFramePr>
        <p:xfrm>
          <a:off x="6841029" y="1015486"/>
          <a:ext cx="428625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3" imgW="2247840" imgH="863280" progId="Equation.DSMT4">
                  <p:embed/>
                </p:oleObj>
              </mc:Choice>
              <mc:Fallback>
                <p:oleObj name="Equation" r:id="rId3" imgW="224784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1029" y="1015486"/>
                        <a:ext cx="4286250" cy="164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68977"/>
              </p:ext>
            </p:extLst>
          </p:nvPr>
        </p:nvGraphicFramePr>
        <p:xfrm>
          <a:off x="7261716" y="2975159"/>
          <a:ext cx="34448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5" imgW="1854000" imgH="1066680" progId="Equation.DSMT4">
                  <p:embed/>
                </p:oleObj>
              </mc:Choice>
              <mc:Fallback>
                <p:oleObj name="Equation" r:id="rId5" imgW="1854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61716" y="2975159"/>
                        <a:ext cx="344487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2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721711" y="774103"/>
            <a:ext cx="4524882" cy="1889041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296740" y="2888700"/>
            <a:ext cx="4090737" cy="2114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963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visit the coupled oscillator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8941" y="4161275"/>
            <a:ext cx="12222051" cy="1956189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ystem of two coupled oscillators of equal masses on a smooth horizontal surface is revisit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springs connected to the rigid wall are identical and different from the one in the midd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displacements of left and right masses are given as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respectively, the equation motion is given as 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395470" y="2029825"/>
            <a:ext cx="6368558" cy="1723940"/>
            <a:chOff x="2395470" y="2029825"/>
            <a:chExt cx="6368558" cy="1723940"/>
          </a:xfrm>
        </p:grpSpPr>
        <p:pic>
          <p:nvPicPr>
            <p:cNvPr id="1026" name="Picture 2" descr=" 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5470" y="2029825"/>
              <a:ext cx="6368558" cy="17239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714446" y="2029825"/>
              <a:ext cx="360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367248" y="2029825"/>
              <a:ext cx="5956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</a:t>
              </a:r>
              <a:r>
                <a:rPr lang="en-US" baseline="-25000" dirty="0" smtClean="0"/>
                <a:t>o</a:t>
              </a:r>
              <a:endParaRPr lang="en-US" baseline="-25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970728" y="2029825"/>
              <a:ext cx="36060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</a:t>
              </a:r>
              <a:endParaRPr lang="en-US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2904924" y="3753765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met.reading.ac.uk/pplato2/h-flap/phys5_3.htm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242516" y="2519897"/>
            <a:ext cx="4507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40322" y="2519897"/>
            <a:ext cx="4507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267200" y="5678488"/>
          <a:ext cx="31448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1600200" imgH="507960" progId="Equation.DSMT4">
                  <p:embed/>
                </p:oleObj>
              </mc:Choice>
              <mc:Fallback>
                <p:oleObj name="Equation" r:id="rId5" imgW="1600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5678488"/>
                        <a:ext cx="3144838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11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ing the normal mode frequency by the decoupling metho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89" y="1845734"/>
            <a:ext cx="1188720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combining and subtracting the equations of motion, two equations of simple harmonic motion in which each equation contains only one dependent variable (normal coordinate) is obtained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46631" y="2858877"/>
          <a:ext cx="476726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4" imgW="2425680" imgH="507960" progId="Equation.DSMT4">
                  <p:embed/>
                </p:oleObj>
              </mc:Choice>
              <mc:Fallback>
                <p:oleObj name="Equation" r:id="rId4" imgW="2425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6631" y="2858877"/>
                        <a:ext cx="4767262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23512" y="3965788"/>
          <a:ext cx="3206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6" imgW="1434960" imgH="228600" progId="Equation.DSMT4">
                  <p:embed/>
                </p:oleObj>
              </mc:Choice>
              <mc:Fallback>
                <p:oleObj name="Equation" r:id="rId6" imgW="143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3512" y="3965788"/>
                        <a:ext cx="32067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429846" y="4740097"/>
          <a:ext cx="249555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8" imgW="1269720" imgH="507960" progId="Equation.DSMT4">
                  <p:embed/>
                </p:oleObj>
              </mc:Choice>
              <mc:Fallback>
                <p:oleObj name="Equation" r:id="rId8" imgW="1269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9846" y="4740097"/>
                        <a:ext cx="2495550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42434" y="5847008"/>
            <a:ext cx="6490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372936" y="4288502"/>
            <a:ext cx="6913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normal modes (described by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oscillate with two different frequencies ; i.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493403" y="5224580"/>
          <a:ext cx="38433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10" imgW="1955520" imgH="469800" progId="Equation.DSMT4">
                  <p:embed/>
                </p:oleObj>
              </mc:Choice>
              <mc:Fallback>
                <p:oleObj name="Equation" r:id="rId10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3403" y="5224580"/>
                        <a:ext cx="3843338" cy="922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241758" y="4304800"/>
            <a:ext cx="6774231" cy="199372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21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 coordinates : X and 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3183" y="1845734"/>
            <a:ext cx="11590985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s for  equations of motion describing the normal modes may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are constants and can be determined by the four initial condition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corresponding solutions for the original coordinate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given b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43887" y="2371009"/>
          <a:ext cx="25955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4" imgW="1320480" imgH="507960" progId="Equation.DSMT4">
                  <p:embed/>
                </p:oleObj>
              </mc:Choice>
              <mc:Fallback>
                <p:oleObj name="Equation" r:id="rId4" imgW="1320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3887" y="2371009"/>
                        <a:ext cx="2595563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4617" y="3857414"/>
          <a:ext cx="3119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617" y="3857414"/>
                        <a:ext cx="3119438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32025" y="4721225"/>
          <a:ext cx="6738938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8" imgW="3429000" imgH="812520" progId="Equation.DSMT4">
                  <p:embed/>
                </p:oleObj>
              </mc:Choice>
              <mc:Fallback>
                <p:oleObj name="Equation" r:id="rId8" imgW="3429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32025" y="4721225"/>
                        <a:ext cx="6738938" cy="1598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25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9245933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of the two modes is identified as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st mod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ith a  frequency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mod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wi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requenc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single normal mode can be excited if the initial condition such that either X(t) =0 or Y(t) =0 for all t is mad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to be considered include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To excite only the lowes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 (Y(t) =0 for al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To excite the highes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X(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0 for all t)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To excite a linear combination of normal mod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349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st normal mode excit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3175" y="1845734"/>
            <a:ext cx="11326760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					      which are valid for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</a:t>
            </a:r>
            <a:r>
              <a:rPr lang="th-TH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an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= 0 all the times and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=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all the times, also.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hoose initial conditions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,                                  .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s of the two masses become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07281" y="1845734"/>
          <a:ext cx="22955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7281" y="1845734"/>
                        <a:ext cx="2295525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626016"/>
              </p:ext>
            </p:extLst>
          </p:nvPr>
        </p:nvGraphicFramePr>
        <p:xfrm>
          <a:off x="3052793" y="2398476"/>
          <a:ext cx="3121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6" imgW="1587240" imgH="507960" progId="Equation.DSMT4">
                  <p:embed/>
                </p:oleObj>
              </mc:Choice>
              <mc:Fallback>
                <p:oleObj name="Equation" r:id="rId6" imgW="1587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2793" y="2398476"/>
                        <a:ext cx="3121025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668963" y="3857625"/>
          <a:ext cx="4540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8963" y="3857625"/>
                        <a:ext cx="454025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646363" y="4357688"/>
          <a:ext cx="23955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"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6363" y="4357688"/>
                        <a:ext cx="2395537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49943" y="3839668"/>
            <a:ext cx="11248571" cy="22853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150100" y="4843463"/>
          <a:ext cx="18970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" name="Equation" r:id="rId12" imgW="965160" imgH="507960" progId="Equation.DSMT4">
                  <p:embed/>
                </p:oleObj>
              </mc:Choice>
              <mc:Fallback>
                <p:oleObj name="Equation" r:id="rId12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50100" y="4843463"/>
                        <a:ext cx="1897063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9256404" y="4839845"/>
            <a:ext cx="480687" cy="112393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859201" y="5126287"/>
            <a:ext cx="183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phas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6266056" y="2290056"/>
            <a:ext cx="301987" cy="99695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45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704" y="58707"/>
            <a:ext cx="11086148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cillating displacement of the lowest normal mod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7</a:t>
            </a:fld>
            <a:endParaRPr lang="en-US"/>
          </a:p>
        </p:txBody>
      </p:sp>
      <p:pic>
        <p:nvPicPr>
          <p:cNvPr id="5122" name="Picture 2" descr=" 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388"/>
          <a:stretch/>
        </p:blipFill>
        <p:spPr bwMode="auto">
          <a:xfrm>
            <a:off x="765704" y="2416754"/>
            <a:ext cx="7814492" cy="2331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379226" y="6425716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met.reading.ac.uk/pplato2/h-flap/phys5_3.html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374101"/>
              </p:ext>
            </p:extLst>
          </p:nvPr>
        </p:nvGraphicFramePr>
        <p:xfrm>
          <a:off x="9363785" y="2893309"/>
          <a:ext cx="18970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Equation" r:id="rId4" imgW="965160" imgH="507960" progId="Equation.DSMT4">
                  <p:embed/>
                </p:oleObj>
              </mc:Choice>
              <mc:Fallback>
                <p:oleObj name="Equation" r:id="rId4" imgW="96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63785" y="2893309"/>
                        <a:ext cx="1897063" cy="998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115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st normal mode excit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8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249680" y="19981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 					  which are valid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= 0 all the times and 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= -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) all the times, also.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Choose initial conditions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,                                  .</a:t>
            </a:r>
          </a:p>
          <a:p>
            <a:pPr marL="0" indent="0">
              <a:buFont typeface="Calibri" panose="020F0502020204030204" pitchFamily="34" charset="0"/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placements of the two masses become</a:t>
            </a:r>
          </a:p>
          <a:p>
            <a:pPr marL="0" indent="0">
              <a:buFont typeface="Calibri" panose="020F0502020204030204" pitchFamily="34" charset="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60575" y="1998663"/>
          <a:ext cx="24193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2" name="Equation" r:id="rId3" imgW="1231560" imgH="253800" progId="Equation.DSMT4">
                  <p:embed/>
                </p:oleObj>
              </mc:Choice>
              <mc:Fallback>
                <p:oleObj name="Equation" r:id="rId3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575" y="1998663"/>
                        <a:ext cx="2419350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221038" y="2395538"/>
          <a:ext cx="32210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3" name="Equation" r:id="rId5" imgW="1638000" imgH="507960" progId="Equation.DSMT4">
                  <p:embed/>
                </p:oleObj>
              </mc:Choice>
              <mc:Fallback>
                <p:oleObj name="Equation" r:id="rId5" imgW="1638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1038" y="2395538"/>
                        <a:ext cx="3221037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757863" y="4010025"/>
          <a:ext cx="45418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" name="Equation" r:id="rId7" imgW="2311200" imgH="253800" progId="Equation.DSMT4">
                  <p:embed/>
                </p:oleObj>
              </mc:Choice>
              <mc:Fallback>
                <p:oleObj name="Equation" r:id="rId7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7863" y="4010025"/>
                        <a:ext cx="4541837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02194" y="3996907"/>
            <a:ext cx="11248571" cy="228536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943453" y="4510088"/>
          <a:ext cx="2371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" name="Equation" r:id="rId9" imgW="1206360" imgH="253800" progId="Equation.DSMT4">
                  <p:embed/>
                </p:oleObj>
              </mc:Choice>
              <mc:Fallback>
                <p:oleObj name="Equation" r:id="rId9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3453" y="4510088"/>
                        <a:ext cx="2371725" cy="498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083425" y="4994275"/>
          <a:ext cx="21224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11" imgW="1079280" imgH="507960" progId="Equation.DSMT4">
                  <p:embed/>
                </p:oleObj>
              </mc:Choice>
              <mc:Fallback>
                <p:oleObj name="Equation" r:id="rId11" imgW="1079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3425" y="4994275"/>
                        <a:ext cx="2122488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9329589" y="4931400"/>
            <a:ext cx="480687" cy="1123934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859201" y="5262534"/>
            <a:ext cx="183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 of phas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6495053" y="2356387"/>
            <a:ext cx="301987" cy="99695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3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516" y="286602"/>
            <a:ext cx="11449487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cillating displacement of the highest normal mode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29</a:t>
            </a:fld>
            <a:endParaRPr lang="en-US"/>
          </a:p>
        </p:txBody>
      </p:sp>
      <p:pic>
        <p:nvPicPr>
          <p:cNvPr id="5122" name="Picture 2" descr=" 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935"/>
          <a:stretch/>
        </p:blipFill>
        <p:spPr bwMode="auto">
          <a:xfrm>
            <a:off x="957198" y="2618191"/>
            <a:ext cx="7814492" cy="2129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379226" y="6425716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met.reading.ac.uk/pplato2/h-flap/phys5_3.html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66765"/>
              </p:ext>
            </p:extLst>
          </p:nvPr>
        </p:nvGraphicFramePr>
        <p:xfrm>
          <a:off x="9611235" y="3183739"/>
          <a:ext cx="21224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4" imgW="1079280" imgH="507960" progId="Equation.DSMT4">
                  <p:embed/>
                </p:oleObj>
              </mc:Choice>
              <mc:Fallback>
                <p:oleObj name="Equation" r:id="rId4" imgW="1079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11235" y="3183739"/>
                        <a:ext cx="2122488" cy="998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25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06332" y="1845734"/>
            <a:ext cx="504934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ly, there are two forces acting on each pendulum: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  gravitational force (mg) acting   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to each mass in the downward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directio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spring force (F) acting to each mass 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 the opposite direct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3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977482" y="2128440"/>
            <a:ext cx="3926178" cy="3652463"/>
            <a:chOff x="977482" y="2128440"/>
            <a:chExt cx="3926178" cy="365246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77482" y="2128440"/>
              <a:ext cx="3926178" cy="2102597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>
              <a:off x="2123268" y="4029559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4367939" y="3988230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123268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721117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893115" y="4561668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10663" y="4602997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23268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13464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flipH="1">
              <a:off x="1394847" y="2278251"/>
              <a:ext cx="35620" cy="29756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623990" y="2288081"/>
              <a:ext cx="97127" cy="29658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123268" y="4018385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367939" y="3985227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1412657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3689222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531829" y="5253925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876967" y="5319238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9" name="Title 1"/>
          <p:cNvSpPr txBox="1">
            <a:spLocks/>
          </p:cNvSpPr>
          <p:nvPr/>
        </p:nvSpPr>
        <p:spPr>
          <a:xfrm>
            <a:off x="1249680" y="-411002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coupled pendulums 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9256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of normal modes excit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899" y="1845734"/>
            <a:ext cx="10841781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of the masses is displac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o that the system is not in a normal mod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itial conditions are 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translates to 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the expressions of the normal coordinates as follows,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86050" y="3357563"/>
          <a:ext cx="48180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3" imgW="2450880" imgH="253800" progId="Equation.DSMT4">
                  <p:embed/>
                </p:oleObj>
              </mc:Choice>
              <mc:Fallback>
                <p:oleObj name="Equation" r:id="rId3" imgW="245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3357563"/>
                        <a:ext cx="4818063" cy="500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00475" y="2295525"/>
          <a:ext cx="49911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5" imgW="2539800" imgH="253800" progId="Equation.DSMT4">
                  <p:embed/>
                </p:oleObj>
              </mc:Choice>
              <mc:Fallback>
                <p:oleObj name="Equation" r:id="rId5" imgW="2539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0475" y="2295525"/>
                        <a:ext cx="4991100" cy="500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486150" y="4654550"/>
          <a:ext cx="2247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7" imgW="1143000" imgH="507960" progId="Equation.DSMT4">
                  <p:embed/>
                </p:oleObj>
              </mc:Choice>
              <mc:Fallback>
                <p:oleObj name="Equation" r:id="rId7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6150" y="4654550"/>
                        <a:ext cx="2247900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7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displacement of each mass can be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1</a:t>
            </a:fld>
            <a:endParaRPr lang="en-US"/>
          </a:p>
        </p:txBody>
      </p:sp>
      <p:pic>
        <p:nvPicPr>
          <p:cNvPr id="5" name="Picture 4" descr=" 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945" y="2819225"/>
            <a:ext cx="4980363" cy="3158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</p:pic>
      <p:sp>
        <p:nvSpPr>
          <p:cNvPr id="6" name="Rectangle 5"/>
          <p:cNvSpPr/>
          <p:nvPr/>
        </p:nvSpPr>
        <p:spPr>
          <a:xfrm>
            <a:off x="3379226" y="6425716"/>
            <a:ext cx="585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ttp://www.met.reading.ac.uk/pplato2/h-flap/phys5_3.html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combination of normal modes excitation 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593850" y="2376488"/>
          <a:ext cx="3894138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0" name="Equation" r:id="rId4" imgW="1981080" imgH="812520" progId="Equation.DSMT4">
                  <p:embed/>
                </p:oleObj>
              </mc:Choice>
              <mc:Fallback>
                <p:oleObj name="Equation" r:id="rId4" imgW="1981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3850" y="2376488"/>
                        <a:ext cx="3894138" cy="1595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460500" y="4457700"/>
          <a:ext cx="446881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6" imgW="2273040" imgH="888840" progId="Equation.DSMT4">
                  <p:embed/>
                </p:oleObj>
              </mc:Choice>
              <mc:Fallback>
                <p:oleObj name="Equation" r:id="rId6" imgW="22730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0500" y="4457700"/>
                        <a:ext cx="4468813" cy="174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937982" y="4339988"/>
            <a:ext cx="2169994" cy="1862375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699" y="5145999"/>
            <a:ext cx="1801505" cy="368063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mplitude te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18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exchange 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6728" y="2006222"/>
            <a:ext cx="6537278" cy="4217158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release (t &gt; 0), there is an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xchang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 two masses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hort, the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placement mass acquires all the energy of the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placement mass which is stationary when 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vibrating with amplitud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ut the energy is then returned to the mass originally displac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mportant point to recognize is that although individual masses may exchange energy, there is no energy exchange between the normal mode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6737" y="2006222"/>
            <a:ext cx="4946179" cy="3535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46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 of a loaded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4080680"/>
            <a:ext cx="10058400" cy="1788413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ption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Masses only move in the vertical direction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The displacements from the equilibrium positions are small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The gravitational force is ignore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2638" y="1737360"/>
            <a:ext cx="6542034" cy="20165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64148" y="3259155"/>
            <a:ext cx="1692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>
            <a:off x="8243248" y="3489988"/>
            <a:ext cx="6209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9187669" y="2013509"/>
            <a:ext cx="2951185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a number of masses</a:t>
            </a:r>
          </a:p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displacement of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= an equal distance between masses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012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680738" cy="4461651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of the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ss is given a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, in a normal mode of oscillation of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, the time variation of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simple harmonic about the equilibrium, the displacement of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			;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maximum displacement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y substituting the solution for each term into the equation of motion, the relation so called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undamental equ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s 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equation is used to determined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which is the frequency of the normal mode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49680" y="4390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ed oscillations of a loaded string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174077" y="1630014"/>
          <a:ext cx="3507313" cy="80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3" imgW="1714320" imgH="393480" progId="Equation.DSMT4">
                  <p:embed/>
                </p:oleObj>
              </mc:Choice>
              <mc:Fallback>
                <p:oleObj name="Equation" r:id="rId3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4077" y="1630014"/>
                        <a:ext cx="3507313" cy="805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672330" y="3080469"/>
          <a:ext cx="14541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5" imgW="711000" imgH="266400" progId="Equation.DSMT4">
                  <p:embed/>
                </p:oleObj>
              </mc:Choice>
              <mc:Fallback>
                <p:oleObj name="Equation" r:id="rId5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2330" y="3080469"/>
                        <a:ext cx="145415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134243" y="4447070"/>
          <a:ext cx="4284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7" imgW="2095200" imgH="507960" progId="Equation.DSMT4">
                  <p:embed/>
                </p:oleObj>
              </mc:Choice>
              <mc:Fallback>
                <p:oleObj name="Equation" r:id="rId7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4243" y="4447070"/>
                        <a:ext cx="4284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50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lem : determine the normal mode frequency using the fundamental equat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1194" y="1845734"/>
            <a:ext cx="1081448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determine the normal mode frequency, boundary conditions at both fixed ends have be considered. They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, whe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, one mass on a string of length 2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one equation is needed to solve for the normal mode frequency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mode frequency is found to be                   .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, when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, two equations are set to solve for two normal mode frequencies which are                                      . 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re the ratios of the amplitude?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988695" y="2640178"/>
          <a:ext cx="44402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8695" y="2640178"/>
                        <a:ext cx="4440237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428932" y="3957181"/>
          <a:ext cx="1220879" cy="53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5" imgW="583920" imgH="253800" progId="Equation.DSMT4">
                  <p:embed/>
                </p:oleObj>
              </mc:Choice>
              <mc:Fallback>
                <p:oleObj name="Equation" r:id="rId5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28932" y="3957181"/>
                        <a:ext cx="1220879" cy="530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96138" y="5369102"/>
          <a:ext cx="28130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6138" y="5369102"/>
                        <a:ext cx="2813050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73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3215" y="152606"/>
            <a:ext cx="5330815" cy="1450757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s of one and two masses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215" y="2129050"/>
            <a:ext cx="5015764" cy="3667581"/>
          </a:xfrm>
        </p:spPr>
        <p:txBody>
          <a:bodyPr>
            <a:normAutofit/>
          </a:bodyPr>
          <a:lstStyle/>
          <a:p>
            <a:pPr marL="457200" indent="-457200">
              <a:buAutoNum type="alphaLcParenBoth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 of a single mass m on string of length 2a</a:t>
            </a:r>
          </a:p>
          <a:p>
            <a:pPr marL="457200" indent="-457200">
              <a:buAutoNum type="alphaLcParenBoth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vibration of two masses on a string length 3a</a:t>
            </a:r>
          </a:p>
          <a:p>
            <a:pPr marL="457200" indent="-457200">
              <a:buAutoNum type="alphaLcParenBoth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 number of normal modes of vibration equals the number of masse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24030" y="275436"/>
            <a:ext cx="6343805" cy="5691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62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9120" y="204717"/>
            <a:ext cx="11094720" cy="1450757"/>
          </a:xfrm>
        </p:spPr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9120" y="1782305"/>
            <a:ext cx="11094720" cy="4804475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fundamental equation,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can be rewritt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quation suggests that, fo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y particular fixed value of the normal mode frequency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(say </a:t>
            </a:r>
            <a:r>
              <a:rPr lang="en-US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right-hand side of the equation is constant independent of </a:t>
            </a:r>
            <a:r>
              <a:rPr lang="en-US" sz="24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HAVE TO FIND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SATISFIES THE REQUIRMENT AND BOUNDARY CONDITIONS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25066" y="2260343"/>
          <a:ext cx="4284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4" imgW="2095200" imgH="507960" progId="Equation.DSMT4">
                  <p:embed/>
                </p:oleObj>
              </mc:Choice>
              <mc:Fallback>
                <p:oleObj name="Equation" r:id="rId4" imgW="2095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5066" y="2260343"/>
                        <a:ext cx="4284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38842" y="3776606"/>
          <a:ext cx="53752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6" imgW="2628720" imgH="482400" progId="Equation.DSMT4">
                  <p:embed/>
                </p:oleObj>
              </mc:Choice>
              <mc:Fallback>
                <p:oleObj name="Equation" r:id="rId6" imgW="2628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8842" y="3776606"/>
                        <a:ext cx="53752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847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0236" y="204717"/>
            <a:ext cx="10058400" cy="145075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’s assume that the amplitude of the particl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s expressed in the form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is guess into the rearranged fundamental equation, the left-hand side of the equation become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ndicates that the assumed expression                            complies with the requirement which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ant and independent of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697666" y="2377242"/>
          <a:ext cx="171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7666" y="2377242"/>
                        <a:ext cx="17145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01711" y="3663869"/>
          <a:ext cx="26495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5" imgW="1295280" imgH="431640" progId="Equation.DSMT4">
                  <p:embed/>
                </p:oleObj>
              </mc:Choice>
              <mc:Fallback>
                <p:oleObj name="Equation" r:id="rId5" imgW="1295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1711" y="3663869"/>
                        <a:ext cx="264953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529436" y="4688143"/>
          <a:ext cx="17145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2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29436" y="4688143"/>
                        <a:ext cx="17145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276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806" y="1892228"/>
            <a:ext cx="10862246" cy="430709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find an appropriat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, the boundary conditions 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have to be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first boundary cond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                               a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. This clearly states that the first boundary condition is automatically satisfi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second boundary condition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+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o be satisfied, (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1)  is an integral multiple of , i.e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s a result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s gives the amplitude of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ass as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3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126480" y="2409449"/>
          <a:ext cx="21828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2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6480" y="2409449"/>
                        <a:ext cx="2182813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20026" y="3849087"/>
          <a:ext cx="40290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Equation" r:id="rId6" imgW="1968480" imgH="253800" progId="Equation.DSMT4">
                  <p:embed/>
                </p:oleObj>
              </mc:Choice>
              <mc:Fallback>
                <p:oleObj name="Equation" r:id="rId6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0026" y="3849087"/>
                        <a:ext cx="4029075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520026" y="4433062"/>
          <a:ext cx="37163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" name="Equation" r:id="rId8" imgW="1815840" imgH="444240" progId="Equation.DSMT4">
                  <p:embed/>
                </p:oleObj>
              </mc:Choice>
              <mc:Fallback>
                <p:oleObj name="Equation" r:id="rId8" imgW="1815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0026" y="4433062"/>
                        <a:ext cx="3716338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834403" y="5366991"/>
          <a:ext cx="2000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" name="Equation" r:id="rId10" imgW="977760" imgH="393480" progId="Equation.DSMT4">
                  <p:embed/>
                </p:oleObj>
              </mc:Choice>
              <mc:Fallback>
                <p:oleObj name="Equation" r:id="rId10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4403" y="5366991"/>
                        <a:ext cx="2000250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500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vitational force only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73706"/>
              </p:ext>
            </p:extLst>
          </p:nvPr>
        </p:nvGraphicFramePr>
        <p:xfrm>
          <a:off x="4724077" y="1845734"/>
          <a:ext cx="4879975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3" imgW="2412720" imgH="1942920" progId="Equation.DSMT4">
                  <p:embed/>
                </p:oleObj>
              </mc:Choice>
              <mc:Fallback>
                <p:oleObj name="Equation" r:id="rId3" imgW="241272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077" y="1845734"/>
                        <a:ext cx="4879975" cy="392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H="1">
            <a:off x="2247255" y="2510725"/>
            <a:ext cx="30996" cy="1704814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278251" y="2495227"/>
            <a:ext cx="894198" cy="13621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055508" y="3809471"/>
            <a:ext cx="392161" cy="387572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62753" y="2806988"/>
            <a:ext cx="370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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832788" y="2866938"/>
            <a:ext cx="370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251588" y="4003257"/>
            <a:ext cx="0" cy="67533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021456" y="4719843"/>
            <a:ext cx="589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g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4813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llowed value of normal mode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determined by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Whe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ay take the value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, 2, …,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and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89E629-9D23-434F-B86E-5976EE16928B}" type="slidenum">
              <a:rPr lang="en-US" smtClean="0"/>
              <a:t>4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64806" y="299847"/>
            <a:ext cx="1109472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oscillation of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upled masses on the string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70240" y="2318692"/>
          <a:ext cx="5972175" cy="192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4" imgW="2920680" imgH="939600" progId="Equation.DSMT4">
                  <p:embed/>
                </p:oleObj>
              </mc:Choice>
              <mc:Fallback>
                <p:oleObj name="Equation" r:id="rId4" imgW="2920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0240" y="2318692"/>
                        <a:ext cx="5972175" cy="192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16425" y="4276918"/>
                <a:ext cx="1978124" cy="610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6425" y="4276918"/>
                <a:ext cx="1978124" cy="61087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872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ring force (+gravitational force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on t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vitationa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ce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rce due t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r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nect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es has to be consider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if the spring is neithe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r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o spring force involves in the analysis. The spring is intact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ring introduces additional forces on the tw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es when it is either stretched or compress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y &gt; x, the spring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y &lt; x, the spring is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tch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894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spring is compressed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the spring obeys the Hooke’s law, the equation of motions becom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998948"/>
              </p:ext>
            </p:extLst>
          </p:nvPr>
        </p:nvGraphicFramePr>
        <p:xfrm>
          <a:off x="5345592" y="2758592"/>
          <a:ext cx="3389195" cy="128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1473120" imgH="558720" progId="Equation.DSMT4">
                  <p:embed/>
                </p:oleObj>
              </mc:Choice>
              <mc:Fallback>
                <p:oleObj name="Equation" r:id="rId3" imgW="1473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5592" y="2758592"/>
                        <a:ext cx="3389195" cy="1285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81536" y="2325005"/>
            <a:ext cx="4037279" cy="3652463"/>
            <a:chOff x="977482" y="2128440"/>
            <a:chExt cx="4037279" cy="365246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7482" y="2128440"/>
              <a:ext cx="3926178" cy="2102597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>
              <a:off x="2123268" y="4029559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367939" y="3988230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4367939" y="3985227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31829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893115" y="4561668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10663" y="4602997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23268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13464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1394847" y="2278251"/>
              <a:ext cx="35620" cy="29756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623990" y="2288081"/>
              <a:ext cx="97127" cy="29658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123268" y="4018385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367939" y="3985227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12657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3689222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31829" y="5253925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76967" y="5319238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146727" y="5566619"/>
            <a:ext cx="92642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&gt;x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607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spring is stretched: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 that the spring obeys the Hooke’s law, the equation of motions becom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21203"/>
              </p:ext>
            </p:extLst>
          </p:nvPr>
        </p:nvGraphicFramePr>
        <p:xfrm>
          <a:off x="5345592" y="2758592"/>
          <a:ext cx="3389195" cy="1285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3" imgW="1473120" imgH="558720" progId="Equation.DSMT4">
                  <p:embed/>
                </p:oleObj>
              </mc:Choice>
              <mc:Fallback>
                <p:oleObj name="Equation" r:id="rId3" imgW="1473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5592" y="2758592"/>
                        <a:ext cx="3389195" cy="1285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81536" y="2325005"/>
            <a:ext cx="3926178" cy="3652463"/>
            <a:chOff x="977482" y="2128440"/>
            <a:chExt cx="3926178" cy="365246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7482" y="2128440"/>
              <a:ext cx="3926178" cy="2102597"/>
            </a:xfrm>
            <a:prstGeom prst="rect">
              <a:avLst/>
            </a:prstGeom>
          </p:spPr>
        </p:pic>
        <p:cxnSp>
          <p:nvCxnSpPr>
            <p:cNvPr id="8" name="Straight Arrow Connector 7"/>
            <p:cNvCxnSpPr/>
            <p:nvPr/>
          </p:nvCxnSpPr>
          <p:spPr>
            <a:xfrm>
              <a:off x="2123268" y="4029559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4367939" y="3988230"/>
              <a:ext cx="0" cy="57343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123268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3721117" y="4006310"/>
              <a:ext cx="64682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1893115" y="4561668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10663" y="4602997"/>
              <a:ext cx="7929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23268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13464" y="3447474"/>
              <a:ext cx="9275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000" b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pring</a:t>
              </a:r>
              <a:endPara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flipH="1">
              <a:off x="1394847" y="2278251"/>
              <a:ext cx="35620" cy="297567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623990" y="2288081"/>
              <a:ext cx="97127" cy="2965844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123268" y="4018385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367939" y="3985227"/>
              <a:ext cx="0" cy="123554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12657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3689222" y="5253925"/>
              <a:ext cx="7106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531829" y="5253925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76967" y="5319238"/>
              <a:ext cx="459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2146727" y="5566619"/>
            <a:ext cx="92642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x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4942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124" y="1919573"/>
            <a:ext cx="10895956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that the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 vibration frequenc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each pendulum is given by                   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ly, the equations of motion of the two pendulums, for small oscillations in a plane, are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find out the effect of coupling on each pendulum, these equations must be solved for x and y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1249680" y="-411002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coupled pendulums  (contd.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84160"/>
              </p:ext>
            </p:extLst>
          </p:nvPr>
        </p:nvGraphicFramePr>
        <p:xfrm>
          <a:off x="9730256" y="1829420"/>
          <a:ext cx="1180401" cy="52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4" imgW="596880" imgH="266400" progId="Equation.DSMT4">
                  <p:embed/>
                </p:oleObj>
              </mc:Choice>
              <mc:Fallback>
                <p:oleObj name="Equation" r:id="rId4" imgW="59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30256" y="1829420"/>
                        <a:ext cx="1180401" cy="52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31692"/>
              </p:ext>
            </p:extLst>
          </p:nvPr>
        </p:nvGraphicFramePr>
        <p:xfrm>
          <a:off x="4350731" y="2804425"/>
          <a:ext cx="2568575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6" imgW="1346040" imgH="812520" progId="Equation.DSMT4">
                  <p:embed/>
                </p:oleObj>
              </mc:Choice>
              <mc:Fallback>
                <p:oleObj name="Equation" r:id="rId6" imgW="1346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50731" y="2804425"/>
                        <a:ext cx="2568575" cy="1549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24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ecoupling Method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 each DE in the previous slide contains two variables (x and y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overcome the interaction between variables,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oupling metho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used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 quick and easy but can only be used in symmetric systems,.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characteristics of pendulums are the sam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ly try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ng the equations of motion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interpret the result in terms of a new variabl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ly try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tracting the equations of motio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interpret the result in terms of a new variable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9EEFBA-676F-4D9B-879B-7056F4B0CB1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770332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681</TotalTime>
  <Words>2470</Words>
  <Application>Microsoft Office PowerPoint</Application>
  <PresentationFormat>Widescreen</PresentationFormat>
  <Paragraphs>380</Paragraphs>
  <Slides>4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alibri Light</vt:lpstr>
      <vt:lpstr>Cambria Math</vt:lpstr>
      <vt:lpstr>Cordia New</vt:lpstr>
      <vt:lpstr>Symbol</vt:lpstr>
      <vt:lpstr>Times New Roman</vt:lpstr>
      <vt:lpstr>Retrospect</vt:lpstr>
      <vt:lpstr>Equation</vt:lpstr>
      <vt:lpstr>Coupled Oscillations</vt:lpstr>
      <vt:lpstr>Two coupled pendulums</vt:lpstr>
      <vt:lpstr>PowerPoint Presentation</vt:lpstr>
      <vt:lpstr>Gravitational force only</vt:lpstr>
      <vt:lpstr>Spring force (+gravitational force)</vt:lpstr>
      <vt:lpstr>If the spring is compressed:</vt:lpstr>
      <vt:lpstr>If the spring is stretched:</vt:lpstr>
      <vt:lpstr>PowerPoint Presentation</vt:lpstr>
      <vt:lpstr>The Decoupling Method</vt:lpstr>
      <vt:lpstr>What happens when trying to add and subtract the equations of motion?</vt:lpstr>
      <vt:lpstr>Normal Coordinates and Normal Modes</vt:lpstr>
      <vt:lpstr>What does the relative motion of X look like ?</vt:lpstr>
      <vt:lpstr>What does the relative motion of Y look like?</vt:lpstr>
      <vt:lpstr>Normal mode frequencies</vt:lpstr>
      <vt:lpstr>The matrix method of finding normal modes</vt:lpstr>
      <vt:lpstr>PowerPoint Presentation</vt:lpstr>
      <vt:lpstr>PowerPoint Presentation</vt:lpstr>
      <vt:lpstr>What are the amplitude ratios A/B?</vt:lpstr>
      <vt:lpstr>Problem : Find normal mode frequencies  and amplitude ratio using matrix method</vt:lpstr>
      <vt:lpstr>Solution</vt:lpstr>
      <vt:lpstr>Solution (contd.)</vt:lpstr>
      <vt:lpstr>Revisit the coupled oscillators</vt:lpstr>
      <vt:lpstr>Finding the normal mode frequency by the decoupling method</vt:lpstr>
      <vt:lpstr>Normal mode coordinates : X and Y</vt:lpstr>
      <vt:lpstr>Normal modes (contd.)</vt:lpstr>
      <vt:lpstr>Lowest normal mode excitation</vt:lpstr>
      <vt:lpstr>Oscillating displacement of the lowest normal mode</vt:lpstr>
      <vt:lpstr>Highest normal mode excitation</vt:lpstr>
      <vt:lpstr>Oscillating displacement of the highest normal mode</vt:lpstr>
      <vt:lpstr>Linear combination of normal modes excitation</vt:lpstr>
      <vt:lpstr>PowerPoint Presentation</vt:lpstr>
      <vt:lpstr>Energy exchange </vt:lpstr>
      <vt:lpstr>Coupled oscillations of a loaded string</vt:lpstr>
      <vt:lpstr>PowerPoint Presentation</vt:lpstr>
      <vt:lpstr>Problem : determine the normal mode frequency using the fundamental equation</vt:lpstr>
      <vt:lpstr>Normal vibrations of one and two masses</vt:lpstr>
      <vt:lpstr>Normal modes of oscillation of n coupled masses on the string</vt:lpstr>
      <vt:lpstr>PowerPoint Presentation</vt:lpstr>
      <vt:lpstr>PowerPoint Presentation</vt:lpstr>
      <vt:lpstr>PowerPoint Presentation</vt:lpstr>
    </vt:vector>
  </TitlesOfParts>
  <Company>Mahido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pled Oscillations</dc:title>
  <dc:creator>rachapak.chi@gmail.com</dc:creator>
  <cp:lastModifiedBy>rachapak.chi@gmail.com</cp:lastModifiedBy>
  <cp:revision>99</cp:revision>
  <dcterms:created xsi:type="dcterms:W3CDTF">2016-09-11T13:15:06Z</dcterms:created>
  <dcterms:modified xsi:type="dcterms:W3CDTF">2019-09-10T00:16:18Z</dcterms:modified>
</cp:coreProperties>
</file>